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6C55" w:rsidRDefault="00EB6C55" w:rsidP="00EB6C55">
      <w:pPr>
        <w:tabs>
          <w:tab w:val="left" w:pos="1278"/>
          <w:tab w:val="left" w:pos="8662"/>
        </w:tabs>
        <w:jc w:val="center"/>
        <w:rPr>
          <w:rFonts w:asciiTheme="majorBidi" w:eastAsia="Andalus" w:hAnsiTheme="majorBidi" w:cstheme="majorBidi"/>
          <w:b/>
          <w:bCs/>
          <w:sz w:val="48"/>
          <w:szCs w:val="48"/>
          <w:rtl/>
          <w:lang w:bidi="ar-IQ"/>
        </w:rPr>
      </w:pPr>
      <w:r w:rsidRPr="00A8622F">
        <w:rPr>
          <w:rFonts w:asciiTheme="majorBidi" w:eastAsia="Andalus" w:hAnsiTheme="majorBidi" w:cstheme="majorBidi" w:hint="cs"/>
          <w:b/>
          <w:bCs/>
          <w:sz w:val="48"/>
          <w:szCs w:val="48"/>
          <w:rtl/>
          <w:lang w:bidi="ar-IQ"/>
        </w:rPr>
        <w:t>( أسئلة الفصل الأول )</w:t>
      </w:r>
    </w:p>
    <w:p w:rsidR="00EB6C55" w:rsidRDefault="00EB6C55" w:rsidP="00EB6C55">
      <w:pPr>
        <w:tabs>
          <w:tab w:val="left" w:pos="1278"/>
          <w:tab w:val="left" w:pos="8662"/>
        </w:tabs>
        <w:jc w:val="center"/>
        <w:rPr>
          <w:rFonts w:asciiTheme="majorBidi" w:eastAsia="Andalus" w:hAnsiTheme="majorBidi" w:cstheme="majorBidi"/>
          <w:b/>
          <w:bCs/>
          <w:sz w:val="48"/>
          <w:szCs w:val="48"/>
          <w:rtl/>
          <w:lang w:bidi="ar-IQ"/>
        </w:rPr>
      </w:pPr>
    </w:p>
    <w:p w:rsidR="00EB6C55" w:rsidRPr="008854C7" w:rsidRDefault="00EB6C55" w:rsidP="00EB6C55">
      <w:pPr>
        <w:tabs>
          <w:tab w:val="left" w:pos="1278"/>
          <w:tab w:val="left" w:pos="8662"/>
        </w:tabs>
        <w:ind w:left="-766"/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</w:pPr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السؤال الأول /  ماذا يعني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مصظلح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 </w:t>
      </w:r>
      <w:r w:rsidRPr="008854C7">
        <w:rPr>
          <w:rFonts w:asciiTheme="majorBidi" w:eastAsia="Andalus" w:hAnsiTheme="majorBidi" w:cstheme="majorBidi"/>
          <w:b/>
          <w:bCs/>
          <w:sz w:val="24"/>
          <w:szCs w:val="24"/>
          <w:lang w:bidi="ar-IQ"/>
        </w:rPr>
        <w:t>Polymer</w:t>
      </w:r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 ، و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ماهو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مصطلح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المونومير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؟</w:t>
      </w:r>
    </w:p>
    <w:p w:rsidR="00EB6C55" w:rsidRPr="008854C7" w:rsidRDefault="00EB6C55" w:rsidP="00EB6C55">
      <w:pPr>
        <w:tabs>
          <w:tab w:val="left" w:pos="1278"/>
          <w:tab w:val="left" w:pos="8662"/>
        </w:tabs>
        <w:ind w:left="-766"/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</w:pPr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السؤال الثاني /  عرف ما يأتي : 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البوليمرات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الطبيعية ، درجة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البلمرة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،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البوليمرات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الصناعية </w:t>
      </w:r>
    </w:p>
    <w:p w:rsidR="00EB6C55" w:rsidRPr="008854C7" w:rsidRDefault="00EB6C55" w:rsidP="00EB6C55">
      <w:pPr>
        <w:tabs>
          <w:tab w:val="left" w:pos="1278"/>
          <w:tab w:val="left" w:pos="8662"/>
        </w:tabs>
        <w:ind w:left="-766"/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</w:pPr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السؤال الثالث / أستخدم البولي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أثيلين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عالي الكثافة في تصنيع أنابيب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للأستخدامات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الأنشائية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، وكان معدل درجة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البلمرة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مساوي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الى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( 160 ) . أحسب الوزن الجزيئي للبولي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أثيلين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؟</w:t>
      </w:r>
    </w:p>
    <w:p w:rsidR="00EB6C55" w:rsidRPr="008854C7" w:rsidRDefault="00EB6C55" w:rsidP="00EB6C55">
      <w:pPr>
        <w:tabs>
          <w:tab w:val="left" w:pos="1278"/>
          <w:tab w:val="left" w:pos="8662"/>
        </w:tabs>
        <w:ind w:left="-766"/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</w:pPr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السؤال الرابع / صنف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البوليمرات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حسب : أ- شكل السلاسل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البوليمرية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.</w:t>
      </w:r>
    </w:p>
    <w:p w:rsidR="00EB6C55" w:rsidRPr="008854C7" w:rsidRDefault="00EB6C55" w:rsidP="00EB6C55">
      <w:pPr>
        <w:tabs>
          <w:tab w:val="left" w:pos="1278"/>
          <w:tab w:val="left" w:pos="8662"/>
        </w:tabs>
        <w:ind w:left="-766"/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</w:pPr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                                                   ب- نوع وترتيب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المونوميرات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في السلاسل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البوليمرية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.</w:t>
      </w:r>
    </w:p>
    <w:p w:rsidR="00EB6C55" w:rsidRPr="008854C7" w:rsidRDefault="00EB6C55" w:rsidP="00EB6C55">
      <w:pPr>
        <w:tabs>
          <w:tab w:val="left" w:pos="1278"/>
          <w:tab w:val="left" w:pos="8662"/>
        </w:tabs>
        <w:ind w:left="-766"/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</w:pPr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                                                  ج- التوزيع الفراغي للوحدات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المونوميرية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.</w:t>
      </w:r>
    </w:p>
    <w:p w:rsidR="00EB6C55" w:rsidRPr="008854C7" w:rsidRDefault="00EB6C55" w:rsidP="00EB6C55">
      <w:pPr>
        <w:tabs>
          <w:tab w:val="left" w:pos="1278"/>
          <w:tab w:val="left" w:pos="8662"/>
        </w:tabs>
        <w:ind w:left="-766"/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</w:pPr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                                                   د- الطبيعة الكيميائية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لذرات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السلسلة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البوليمرية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.</w:t>
      </w:r>
    </w:p>
    <w:p w:rsidR="00EB6C55" w:rsidRPr="008854C7" w:rsidRDefault="00EB6C55" w:rsidP="00EB6C55">
      <w:pPr>
        <w:tabs>
          <w:tab w:val="left" w:pos="1278"/>
          <w:tab w:val="left" w:pos="8662"/>
        </w:tabs>
        <w:ind w:left="-766"/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</w:pPr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السؤال الخامس / صنف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البوليمرات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تكنولوجيا . مع توضيح كل صنف منها ؟</w:t>
      </w:r>
    </w:p>
    <w:p w:rsidR="00EB6C55" w:rsidRPr="008854C7" w:rsidRDefault="00EB6C55" w:rsidP="00EB6C55">
      <w:pPr>
        <w:tabs>
          <w:tab w:val="left" w:pos="1278"/>
          <w:tab w:val="left" w:pos="8662"/>
        </w:tabs>
        <w:ind w:left="-766"/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</w:pPr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السؤال السادس / وضح تسمية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البوليمرات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الخطية مع الأمثلة ؟</w:t>
      </w:r>
    </w:p>
    <w:p w:rsidR="00EB6C55" w:rsidRPr="008854C7" w:rsidRDefault="00EB6C55" w:rsidP="00EB6C55">
      <w:pPr>
        <w:tabs>
          <w:tab w:val="left" w:pos="1278"/>
          <w:tab w:val="left" w:pos="8662"/>
        </w:tabs>
        <w:ind w:left="-766"/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</w:pPr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السؤال السابع /  وضح تسمية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البوليمرات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التكثيفية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مع الأمثلة ؟</w:t>
      </w:r>
    </w:p>
    <w:p w:rsidR="00EB6C55" w:rsidRPr="008854C7" w:rsidRDefault="00EB6C55" w:rsidP="00EB6C55">
      <w:pPr>
        <w:tabs>
          <w:tab w:val="left" w:pos="1278"/>
          <w:tab w:val="left" w:pos="8662"/>
        </w:tabs>
        <w:ind w:left="-766"/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</w:pPr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السؤال الثامن / وضح تسمية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البوليمرات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المشتركة مع الأمثلة ؟</w:t>
      </w:r>
    </w:p>
    <w:p w:rsidR="00EB6C55" w:rsidRPr="008854C7" w:rsidRDefault="00EB6C55" w:rsidP="00EB6C55">
      <w:pPr>
        <w:tabs>
          <w:tab w:val="left" w:pos="1278"/>
          <w:tab w:val="left" w:pos="8662"/>
        </w:tabs>
        <w:ind w:left="-766"/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</w:pPr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السؤال التاسع / وضح تسمية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البوليمرات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التجارية مع الأمثلة ؟</w:t>
      </w:r>
    </w:p>
    <w:p w:rsidR="00EB6C55" w:rsidRPr="008854C7" w:rsidRDefault="00EB6C55" w:rsidP="00EB6C55">
      <w:pPr>
        <w:tabs>
          <w:tab w:val="left" w:pos="1278"/>
          <w:tab w:val="left" w:pos="8662"/>
        </w:tabs>
        <w:ind w:left="-766"/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</w:pPr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السؤال العاشر / وضح تسمية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البوليمرات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حسب النظام العالمي مع الأمثلة ؟</w:t>
      </w:r>
    </w:p>
    <w:p w:rsidR="00EB6C55" w:rsidRPr="008854C7" w:rsidRDefault="00EB6C55" w:rsidP="00EB6C55">
      <w:pPr>
        <w:tabs>
          <w:tab w:val="left" w:pos="1278"/>
          <w:tab w:val="left" w:pos="8662"/>
        </w:tabs>
        <w:ind w:left="-766" w:right="-851"/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</w:pPr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السؤال الحادي عشر / أعط التسمية المناسبة لكل من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البوليمرات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التالية : ( ملاحظة : جميع </w:t>
      </w:r>
      <w:proofErr w:type="spellStart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البوليمرات</w:t>
      </w:r>
      <w:proofErr w:type="spellEnd"/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المذك</w:t>
      </w:r>
      <w:r>
        <w:rPr>
          <w:rFonts w:asciiTheme="majorBidi" w:eastAsia="Andalus" w:hAnsiTheme="majorBidi" w:cstheme="majorBidi" w:hint="cs"/>
          <w:b/>
          <w:bCs/>
          <w:sz w:val="24"/>
          <w:szCs w:val="24"/>
          <w:rtl/>
          <w:lang w:bidi="ar-IQ"/>
        </w:rPr>
        <w:t>و</w:t>
      </w:r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>رة في الفصل تسميتها مطلوبة ) .</w:t>
      </w:r>
    </w:p>
    <w:p w:rsidR="00EB6C55" w:rsidRPr="008854C7" w:rsidRDefault="00EB6C55" w:rsidP="00EB6C55">
      <w:pPr>
        <w:tabs>
          <w:tab w:val="left" w:pos="1278"/>
          <w:tab w:val="left" w:pos="8662"/>
        </w:tabs>
        <w:ind w:left="-766"/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</w:pPr>
      <w:r w:rsidRPr="008854C7">
        <w:rPr>
          <w:rFonts w:asciiTheme="majorBidi" w:hAnsiTheme="majorBidi" w:cstheme="majorBidi"/>
          <w:sz w:val="24"/>
          <w:szCs w:val="24"/>
        </w:rPr>
        <w:object w:dxaOrig="2184" w:dyaOrig="11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56.25pt" o:ole="">
            <v:imagedata r:id="rId4" o:title=""/>
          </v:shape>
          <o:OLEObject Type="Embed" ProgID="ChemDraw.Document.6.0" ShapeID="_x0000_i1025" DrawAspect="Content" ObjectID="_1520288330" r:id="rId5"/>
        </w:object>
      </w:r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     </w:t>
      </w:r>
      <w:r w:rsidRPr="008854C7">
        <w:rPr>
          <w:rFonts w:asciiTheme="majorBidi" w:hAnsiTheme="majorBidi" w:cstheme="majorBidi"/>
          <w:sz w:val="24"/>
          <w:szCs w:val="24"/>
        </w:rPr>
        <w:object w:dxaOrig="2328" w:dyaOrig="760">
          <v:shape id="_x0000_i1026" type="#_x0000_t75" style="width:116.25pt;height:38.25pt" o:ole="">
            <v:imagedata r:id="rId6" o:title=""/>
          </v:shape>
          <o:OLEObject Type="Embed" ProgID="ChemDraw.Document.6.0" ShapeID="_x0000_i1026" DrawAspect="Content" ObjectID="_1520288331" r:id="rId7"/>
        </w:object>
      </w:r>
      <w:r w:rsidRPr="008854C7"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  <w:t xml:space="preserve">       </w:t>
      </w:r>
      <w:r w:rsidRPr="008854C7">
        <w:rPr>
          <w:rFonts w:asciiTheme="majorBidi" w:hAnsiTheme="majorBidi" w:cstheme="majorBidi"/>
          <w:sz w:val="24"/>
          <w:szCs w:val="24"/>
        </w:rPr>
        <w:object w:dxaOrig="1472" w:dyaOrig="1500">
          <v:shape id="_x0000_i1027" type="#_x0000_t75" style="width:74.25pt;height:75pt" o:ole="">
            <v:imagedata r:id="rId8" o:title=""/>
          </v:shape>
          <o:OLEObject Type="Embed" ProgID="ChemDraw.Document.6.0" ShapeID="_x0000_i1027" DrawAspect="Content" ObjectID="_1520288332" r:id="rId9"/>
        </w:object>
      </w:r>
    </w:p>
    <w:p w:rsidR="00EB6C55" w:rsidRPr="008854C7" w:rsidRDefault="00EB6C55" w:rsidP="00EB6C55">
      <w:pPr>
        <w:tabs>
          <w:tab w:val="left" w:pos="1278"/>
          <w:tab w:val="left" w:pos="8662"/>
        </w:tabs>
        <w:ind w:left="-766"/>
        <w:rPr>
          <w:rFonts w:asciiTheme="majorBidi" w:eastAsia="Andalus" w:hAnsiTheme="majorBidi" w:cstheme="majorBidi"/>
          <w:b/>
          <w:bCs/>
          <w:sz w:val="24"/>
          <w:szCs w:val="24"/>
          <w:rtl/>
          <w:lang w:bidi="ar-IQ"/>
        </w:rPr>
      </w:pPr>
    </w:p>
    <w:p w:rsidR="00000000" w:rsidRDefault="00EB6C55">
      <w:pPr>
        <w:rPr>
          <w:rFonts w:hint="cs"/>
          <w:rtl/>
        </w:rPr>
      </w:pPr>
    </w:p>
    <w:p w:rsidR="00EB6C55" w:rsidRDefault="00EB6C55">
      <w:pPr>
        <w:rPr>
          <w:rFonts w:hint="cs"/>
          <w:rtl/>
        </w:rPr>
      </w:pPr>
    </w:p>
    <w:p w:rsidR="00EB6C55" w:rsidRDefault="00EB6C55">
      <w:pPr>
        <w:rPr>
          <w:rFonts w:hint="cs"/>
          <w:rtl/>
        </w:rPr>
      </w:pPr>
    </w:p>
    <w:p w:rsidR="00EB6C55" w:rsidRDefault="00EB6C55"/>
    <w:sectPr w:rsidR="00EB6C55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EB6C55"/>
    <w:rsid w:val="00EB6C5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98</Words>
  <Characters>1134</Characters>
  <Application>Microsoft Office Word</Application>
  <DocSecurity>0</DocSecurity>
  <Lines>9</Lines>
  <Paragraphs>2</Paragraphs>
  <ScaleCrop>false</ScaleCrop>
  <Company/>
  <LinksUpToDate>false</LinksUpToDate>
  <CharactersWithSpaces>13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R.MOHAMMED</dc:creator>
  <cp:keywords/>
  <dc:description/>
  <cp:lastModifiedBy>DR.MOHAMMED</cp:lastModifiedBy>
  <cp:revision>2</cp:revision>
  <dcterms:created xsi:type="dcterms:W3CDTF">2016-03-23T22:29:00Z</dcterms:created>
  <dcterms:modified xsi:type="dcterms:W3CDTF">2016-03-23T22:30:00Z</dcterms:modified>
</cp:coreProperties>
</file>